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B29CAC0" w:rsidR="009720CB" w:rsidRPr="00601F62" w:rsidRDefault="008273D6" w:rsidP="008273D6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Исмей</w:t>
            </w:r>
            <w:r w:rsidR="005A6EFF">
              <w:rPr>
                <w:u w:val="single"/>
              </w:rPr>
              <w:t>к</w:t>
            </w:r>
            <w:r>
              <w:rPr>
                <w:u w:val="single"/>
              </w:rPr>
              <w:t>ина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К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С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TOCHeading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Hyperlink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Hyperlink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Hyperlink"/>
                <w:bCs/>
                <w:noProof/>
              </w:rPr>
              <w:t xml:space="preserve">1.1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Hyperlink"/>
                <w:bCs/>
                <w:noProof/>
              </w:rPr>
              <w:t xml:space="preserve">1.2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Hyperlink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Hyperlink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Hyperlink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Hyperlink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Hyperlink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78F2B4F7" w:rsidR="00CE678F" w:rsidRPr="00CE678F" w:rsidRDefault="00FF6565" w:rsidP="00CE678F">
      <w:pPr>
        <w:ind w:firstLine="0"/>
        <w:jc w:val="center"/>
        <w:rPr>
          <w:lang w:val="en-US"/>
        </w:rPr>
      </w:pPr>
      <w:r w:rsidRPr="00FF6565">
        <w:rPr>
          <w:noProof/>
          <w:lang w:val="en-US"/>
        </w:rPr>
        <w:drawing>
          <wp:inline distT="0" distB="0" distL="0" distR="0" wp14:anchorId="12155474" wp14:editId="25F0E616">
            <wp:extent cx="6120130" cy="34055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0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935EAC0" w:rsidR="00D71F56" w:rsidRDefault="00620A18" w:rsidP="00D71F56">
      <w:pPr>
        <w:ind w:firstLine="0"/>
        <w:jc w:val="center"/>
      </w:pPr>
      <w:r w:rsidRPr="00620A18">
        <w:rPr>
          <w:noProof/>
          <w:lang w:eastAsia="ru-RU"/>
        </w:rPr>
        <w:lastRenderedPageBreak/>
        <w:drawing>
          <wp:inline distT="0" distB="0" distL="0" distR="0" wp14:anchorId="147B8352" wp14:editId="47D31AE7">
            <wp:extent cx="9251950" cy="38309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="00C72152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C72152">
        <w:rPr>
          <w:i/>
          <w:lang w:val="en-US"/>
        </w:rPr>
        <w:t>FigureBase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proofErr w:type="spellStart"/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proofErr w:type="spellEnd"/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proofErr w:type="spellEnd"/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  <w:tr w:rsidR="008359E9" w:rsidRPr="00BE5394" w14:paraId="4A499A03" w14:textId="77777777" w:rsidTr="002D3E8D">
        <w:tc>
          <w:tcPr>
            <w:tcW w:w="1746" w:type="pct"/>
            <w:vAlign w:val="center"/>
          </w:tcPr>
          <w:p w14:paraId="7E737462" w14:textId="4DF8DB87" w:rsidR="008359E9" w:rsidRDefault="008359E9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GetValue</w:t>
            </w:r>
            <w:proofErr w:type="spellEnd"/>
            <w:r>
              <w:rPr>
                <w:sz w:val="24"/>
                <w:lang w:val="en-US"/>
              </w:rPr>
              <w:t>(int, int)</w:t>
            </w:r>
          </w:p>
        </w:tc>
        <w:tc>
          <w:tcPr>
            <w:tcW w:w="721" w:type="pct"/>
            <w:vAlign w:val="center"/>
          </w:tcPr>
          <w:p w14:paraId="2E44C45F" w14:textId="539883F5" w:rsidR="008359E9" w:rsidRDefault="008359E9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1F2E323A" w14:textId="5DC9E377" w:rsidR="008359E9" w:rsidRPr="008359E9" w:rsidRDefault="008359E9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для получения произвольного числа из диапазона 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proofErr w:type="spellStart"/>
      <w:r w:rsidR="002D3E8D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Spher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D66AD61" w14:textId="77777777" w:rsidTr="006C5174">
        <w:tc>
          <w:tcPr>
            <w:tcW w:w="1782" w:type="pct"/>
            <w:vAlign w:val="center"/>
          </w:tcPr>
          <w:p w14:paraId="63812EAF" w14:textId="6BB43D6C" w:rsidR="00620A18" w:rsidRPr="00620A18" w:rsidRDefault="00620A18" w:rsidP="0073197F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)</w:t>
            </w:r>
          </w:p>
        </w:tc>
        <w:tc>
          <w:tcPr>
            <w:tcW w:w="721" w:type="pct"/>
            <w:vAlign w:val="center"/>
          </w:tcPr>
          <w:p w14:paraId="6DE8D865" w14:textId="42B7D8DD" w:rsidR="00620A18" w:rsidRDefault="00620A18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18C29F51" w14:textId="3A34DB84" w:rsidR="00620A18" w:rsidRPr="00620A18" w:rsidRDefault="00620A18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42312718" w14:textId="77777777" w:rsidTr="006C5174">
        <w:tc>
          <w:tcPr>
            <w:tcW w:w="1782" w:type="pct"/>
            <w:vAlign w:val="center"/>
          </w:tcPr>
          <w:p w14:paraId="0C034424" w14:textId="217CD9C2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double)</w:t>
            </w:r>
          </w:p>
        </w:tc>
        <w:tc>
          <w:tcPr>
            <w:tcW w:w="721" w:type="pct"/>
            <w:vAlign w:val="center"/>
          </w:tcPr>
          <w:p w14:paraId="7459E367" w14:textId="736075E8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3775EDD0" w14:textId="308E8AF9" w:rsidR="00620A18" w:rsidRP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DEB8A67" w:rsidR="003B2EC1" w:rsidRPr="006C5174" w:rsidRDefault="003B2EC1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="008359E9">
              <w:rPr>
                <w:sz w:val="24"/>
                <w:lang w:val="en-US"/>
              </w:rPr>
              <w:t>_</w:t>
            </w:r>
            <w:proofErr w:type="spellStart"/>
            <w:r w:rsidR="008359E9">
              <w:rPr>
                <w:sz w:val="24"/>
                <w:lang w:val="en-US"/>
              </w:rPr>
              <w:t>first</w:t>
            </w:r>
            <w:r w:rsidR="00B372CC">
              <w:rPr>
                <w:sz w:val="24"/>
                <w:lang w:val="en-US"/>
              </w:rPr>
              <w:t>Side</w:t>
            </w:r>
            <w:proofErr w:type="spellEnd"/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8359E9" w:rsidRPr="00F029EE" w14:paraId="71C75368" w14:textId="77777777" w:rsidTr="00B15531">
        <w:tc>
          <w:tcPr>
            <w:tcW w:w="1782" w:type="pct"/>
            <w:vAlign w:val="center"/>
          </w:tcPr>
          <w:p w14:paraId="0DFEB4C3" w14:textId="2C059C67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secondSide</w:t>
            </w:r>
            <w:proofErr w:type="spellEnd"/>
          </w:p>
        </w:tc>
        <w:tc>
          <w:tcPr>
            <w:tcW w:w="721" w:type="pct"/>
            <w:vAlign w:val="center"/>
          </w:tcPr>
          <w:p w14:paraId="7F6958A1" w14:textId="03A83447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77A16BF" w14:textId="22DF4031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основания пирамиды</w:t>
            </w:r>
          </w:p>
        </w:tc>
      </w:tr>
      <w:tr w:rsidR="008359E9" w:rsidRPr="00F029EE" w14:paraId="6A25CDBC" w14:textId="77777777" w:rsidTr="00B15531">
        <w:tc>
          <w:tcPr>
            <w:tcW w:w="1782" w:type="pct"/>
            <w:vAlign w:val="center"/>
          </w:tcPr>
          <w:p w14:paraId="64A46EF9" w14:textId="78B2E7E4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>
              <w:rPr>
                <w:sz w:val="24"/>
                <w:lang w:val="en-US"/>
              </w:rPr>
              <w:t>angle</w:t>
            </w:r>
          </w:p>
        </w:tc>
        <w:tc>
          <w:tcPr>
            <w:tcW w:w="721" w:type="pct"/>
            <w:vAlign w:val="center"/>
          </w:tcPr>
          <w:p w14:paraId="1342447D" w14:textId="1C5C8ED0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A36D0" w14:textId="25DF7796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8359E9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8359E9" w:rsidRPr="00B15531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</w:p>
        </w:tc>
        <w:tc>
          <w:tcPr>
            <w:tcW w:w="721" w:type="pct"/>
            <w:vAlign w:val="center"/>
          </w:tcPr>
          <w:p w14:paraId="1635BC9D" w14:textId="5CF6783A" w:rsidR="008359E9" w:rsidRPr="00F029EE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8359E9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8359E9" w:rsidRPr="00AF2F5A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CornersNumber</w:t>
            </w:r>
            <w:proofErr w:type="spellEnd"/>
          </w:p>
        </w:tc>
        <w:tc>
          <w:tcPr>
            <w:tcW w:w="721" w:type="pct"/>
            <w:vAlign w:val="center"/>
          </w:tcPr>
          <w:p w14:paraId="088FA5A9" w14:textId="305D3D23" w:rsidR="008359E9" w:rsidRPr="00B15531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8359E9" w:rsidRPr="00B15531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количество углов основания пирамиды</w:t>
            </w:r>
          </w:p>
        </w:tc>
      </w:tr>
      <w:tr w:rsidR="007245C6" w:rsidRPr="00F029EE" w14:paraId="5FF20A0C" w14:textId="77777777" w:rsidTr="00B15531">
        <w:tc>
          <w:tcPr>
            <w:tcW w:w="1782" w:type="pct"/>
            <w:vAlign w:val="center"/>
          </w:tcPr>
          <w:p w14:paraId="5A70A96C" w14:textId="69BFF6DD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721" w:type="pct"/>
            <w:vAlign w:val="center"/>
          </w:tcPr>
          <w:p w14:paraId="2F207DA9" w14:textId="046E7D3E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0C8185AE" w14:textId="1DC757CB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7245C6" w:rsidRPr="00F029EE" w14:paraId="7428583A" w14:textId="77777777" w:rsidTr="00B15531">
        <w:tc>
          <w:tcPr>
            <w:tcW w:w="1782" w:type="pct"/>
            <w:vAlign w:val="center"/>
          </w:tcPr>
          <w:p w14:paraId="63786425" w14:textId="037FB6EE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721" w:type="pct"/>
            <w:vAlign w:val="center"/>
          </w:tcPr>
          <w:p w14:paraId="1CA6CDF7" w14:textId="55997411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46382D22" w14:textId="7B06A56F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7245C6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7245C6" w:rsidRPr="00F029EE" w:rsidRDefault="007245C6" w:rsidP="007245C6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245C6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BaseArea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EC4556D" w14:textId="28FDBBA4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7245C6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7245C6" w:rsidRPr="00AF2F5A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Height()</w:t>
            </w:r>
          </w:p>
        </w:tc>
        <w:tc>
          <w:tcPr>
            <w:tcW w:w="721" w:type="pct"/>
            <w:vAlign w:val="center"/>
          </w:tcPr>
          <w:p w14:paraId="77DC7804" w14:textId="21796007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7245C6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721" w:type="pct"/>
            <w:vAlign w:val="center"/>
          </w:tcPr>
          <w:p w14:paraId="0085487F" w14:textId="77C30541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7245C6" w:rsidRPr="00F029EE" w14:paraId="71CBF1F8" w14:textId="77777777" w:rsidTr="00B15531">
        <w:tc>
          <w:tcPr>
            <w:tcW w:w="1782" w:type="pct"/>
            <w:vAlign w:val="center"/>
          </w:tcPr>
          <w:p w14:paraId="67EC3FC9" w14:textId="5F89ED9C" w:rsidR="007245C6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First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6D57E542" w14:textId="48CDFC0E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4181DF09" w14:textId="77777777" w:rsidTr="00B15531">
        <w:tc>
          <w:tcPr>
            <w:tcW w:w="1782" w:type="pct"/>
            <w:vAlign w:val="center"/>
          </w:tcPr>
          <w:p w14:paraId="18BD804F" w14:textId="1BC5E84D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Second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38F02872" w14:textId="7458153B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C7DC5" w14:textId="72336B25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5E45B522" w14:textId="77777777" w:rsidTr="00B15531">
        <w:tc>
          <w:tcPr>
            <w:tcW w:w="1782" w:type="pct"/>
            <w:vAlign w:val="center"/>
          </w:tcPr>
          <w:p w14:paraId="5C567479" w14:textId="0C9CF6E4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721" w:type="pct"/>
            <w:vAlign w:val="center"/>
          </w:tcPr>
          <w:p w14:paraId="7BBF21E4" w14:textId="1D82F7A5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E842328" w14:textId="62F85132" w:rsidR="007245C6" w:rsidRP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ирамиды</w:t>
            </w:r>
          </w:p>
        </w:tc>
      </w:tr>
      <w:tr w:rsidR="007245C6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571134C2" w14:textId="6A95923F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7245C6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7245C6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7245C6" w:rsidRDefault="007245C6" w:rsidP="007245C6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245C6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Pyramid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721" w:type="pct"/>
            <w:vAlign w:val="center"/>
          </w:tcPr>
          <w:p w14:paraId="58BA99CB" w14:textId="7A450630" w:rsidR="007245C6" w:rsidRPr="006C5174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1C4A5EF9" w14:textId="77777777" w:rsidTr="00B15531">
        <w:tc>
          <w:tcPr>
            <w:tcW w:w="1782" w:type="pct"/>
            <w:vAlign w:val="center"/>
          </w:tcPr>
          <w:p w14:paraId="3CBE89A1" w14:textId="0E3131D8" w:rsidR="00620A18" w:rsidRP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)</w:t>
            </w:r>
          </w:p>
        </w:tc>
        <w:tc>
          <w:tcPr>
            <w:tcW w:w="721" w:type="pct"/>
            <w:vAlign w:val="center"/>
          </w:tcPr>
          <w:p w14:paraId="74B2B0F0" w14:textId="155D269F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063AE406" w14:textId="2965E360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018C1E3" w14:textId="77777777" w:rsidTr="00B15531">
        <w:tc>
          <w:tcPr>
            <w:tcW w:w="1782" w:type="pct"/>
            <w:vAlign w:val="center"/>
          </w:tcPr>
          <w:p w14:paraId="4334F42A" w14:textId="69E5C286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double, int, double, double, double)</w:t>
            </w:r>
          </w:p>
        </w:tc>
        <w:tc>
          <w:tcPr>
            <w:tcW w:w="721" w:type="pct"/>
            <w:vAlign w:val="center"/>
          </w:tcPr>
          <w:p w14:paraId="6187BD55" w14:textId="091B9E99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2F775586" w14:textId="44D098BD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42"/>
        <w:gridCol w:w="1589"/>
        <w:gridCol w:w="4797"/>
      </w:tblGrid>
      <w:tr w:rsidR="003B2EC1" w:rsidRPr="00F029EE" w14:paraId="618C26E5" w14:textId="77777777" w:rsidTr="00620A18">
        <w:tc>
          <w:tcPr>
            <w:tcW w:w="16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25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1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620A18">
        <w:tc>
          <w:tcPr>
            <w:tcW w:w="1684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proofErr w:type="spellStart"/>
            <w:r w:rsidR="0000497C">
              <w:rPr>
                <w:sz w:val="24"/>
                <w:lang w:val="en-US"/>
              </w:rPr>
              <w:t>angleOfSides</w:t>
            </w:r>
            <w:proofErr w:type="spellEnd"/>
          </w:p>
        </w:tc>
        <w:tc>
          <w:tcPr>
            <w:tcW w:w="825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620A18">
        <w:tc>
          <w:tcPr>
            <w:tcW w:w="1684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25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620A18">
        <w:tc>
          <w:tcPr>
            <w:tcW w:w="1684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</w:p>
        </w:tc>
        <w:tc>
          <w:tcPr>
            <w:tcW w:w="825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620A18">
        <w:tc>
          <w:tcPr>
            <w:tcW w:w="1684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</w:p>
        </w:tc>
        <w:tc>
          <w:tcPr>
            <w:tcW w:w="825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620A18">
        <w:tc>
          <w:tcPr>
            <w:tcW w:w="1684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825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1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620A18">
        <w:tc>
          <w:tcPr>
            <w:tcW w:w="1684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825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1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620A18">
        <w:tc>
          <w:tcPr>
            <w:tcW w:w="1684" w:type="pct"/>
            <w:vAlign w:val="center"/>
          </w:tcPr>
          <w:p w14:paraId="22B471CF" w14:textId="372083D2" w:rsidR="00AF2F5A" w:rsidRPr="00F029EE" w:rsidRDefault="0000497C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825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620A18">
        <w:tc>
          <w:tcPr>
            <w:tcW w:w="1684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00497C">
              <w:rPr>
                <w:sz w:val="24"/>
                <w:lang w:val="en-US"/>
              </w:rPr>
              <w:t>BaseArea</w:t>
            </w:r>
            <w:proofErr w:type="spellEnd"/>
            <w:r w:rsidR="0000497C"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620A18">
        <w:tc>
          <w:tcPr>
            <w:tcW w:w="1684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25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620A18">
        <w:tc>
          <w:tcPr>
            <w:tcW w:w="1684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25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620A18">
        <w:tc>
          <w:tcPr>
            <w:tcW w:w="1684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620A18">
        <w:tc>
          <w:tcPr>
            <w:tcW w:w="1684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620A18">
        <w:tc>
          <w:tcPr>
            <w:tcW w:w="1684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25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620A18">
        <w:tc>
          <w:tcPr>
            <w:tcW w:w="1684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>
              <w:rPr>
                <w:sz w:val="24"/>
                <w:lang w:val="en-US"/>
              </w:rPr>
              <w:t>GetRandomParallelepiped</w:t>
            </w:r>
            <w:proofErr w:type="spellEnd"/>
            <w:r>
              <w:rPr>
                <w:sz w:val="24"/>
                <w:lang w:val="en-US"/>
              </w:rPr>
              <w:t>()</w:t>
            </w:r>
          </w:p>
        </w:tc>
        <w:tc>
          <w:tcPr>
            <w:tcW w:w="825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1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ABA9D8C" w14:textId="77777777" w:rsidTr="00620A18">
        <w:tc>
          <w:tcPr>
            <w:tcW w:w="1684" w:type="pct"/>
            <w:vAlign w:val="center"/>
          </w:tcPr>
          <w:p w14:paraId="60BB9B2C" w14:textId="797E2661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)</w:t>
            </w:r>
          </w:p>
        </w:tc>
        <w:tc>
          <w:tcPr>
            <w:tcW w:w="825" w:type="pct"/>
            <w:vAlign w:val="center"/>
          </w:tcPr>
          <w:p w14:paraId="183CD402" w14:textId="5FB07B82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709E0F37" w14:textId="1E2F89E4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22B6342" w14:textId="77777777" w:rsidTr="00620A18">
        <w:tc>
          <w:tcPr>
            <w:tcW w:w="1684" w:type="pct"/>
            <w:vAlign w:val="center"/>
          </w:tcPr>
          <w:p w14:paraId="47B82EDA" w14:textId="2325D547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double, double, double, double)</w:t>
            </w:r>
          </w:p>
        </w:tc>
        <w:tc>
          <w:tcPr>
            <w:tcW w:w="825" w:type="pct"/>
            <w:vAlign w:val="center"/>
          </w:tcPr>
          <w:p w14:paraId="7FEA4525" w14:textId="06C02AF7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596BA87B" w14:textId="20C9A16F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0" w:name="_Toc74829068"/>
      <w:bookmarkStart w:id="11" w:name="_Toc74956677"/>
      <w:r w:rsidRPr="00EF56E8">
        <w:rPr>
          <w:b/>
          <w:bCs/>
        </w:rPr>
        <w:t>1.5 Тестирование программы</w:t>
      </w:r>
      <w:bookmarkEnd w:id="10"/>
      <w:bookmarkEnd w:id="11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7EDA2662" w:rsidR="005472B4" w:rsidRDefault="00EE4004" w:rsidP="005472B4">
      <w:pPr>
        <w:ind w:firstLine="0"/>
        <w:jc w:val="center"/>
      </w:pPr>
      <w:r w:rsidRPr="00EE4004">
        <w:rPr>
          <w:noProof/>
          <w:lang w:eastAsia="ru-RU"/>
        </w:rPr>
        <w:drawing>
          <wp:inline distT="0" distB="0" distL="0" distR="0" wp14:anchorId="11FF7E8E" wp14:editId="0C6A0E8F">
            <wp:extent cx="4931410" cy="3287948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40325" cy="329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09718F39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649045C9" wp14:editId="64A84565">
            <wp:extent cx="5830570" cy="290379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835675" cy="290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5450C7E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proofErr w:type="spellStart"/>
      <w:r w:rsidR="00EE4004">
        <w:rPr>
          <w:lang w:val="en-US"/>
        </w:rPr>
        <w:t>radiobutton</w:t>
      </w:r>
      <w:proofErr w:type="spellEnd"/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30299A53" w14:textId="5F5178E0" w:rsidR="00195CCD" w:rsidRPr="00195CCD" w:rsidRDefault="00AA43CD" w:rsidP="002179ED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18A4D259" wp14:editId="28DA054A">
            <wp:extent cx="5342890" cy="2685304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50385" cy="2689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EB22443" w:rsidR="005472B4" w:rsidRDefault="00AA43CD" w:rsidP="002179E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32608CF" wp14:editId="6AF10E64">
            <wp:extent cx="5400040" cy="360964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923"/>
                    <a:stretch/>
                  </pic:blipFill>
                  <pic:spPr bwMode="auto">
                    <a:xfrm>
                      <a:off x="0" y="0"/>
                      <a:ext cx="5410615" cy="3616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lastRenderedPageBreak/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proofErr w:type="spellStart"/>
      <w:r w:rsidR="00B90A04">
        <w:rPr>
          <w:lang w:val="en-US"/>
        </w:rPr>
        <w:t>NaN</w:t>
      </w:r>
      <w:proofErr w:type="spellEnd"/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3B33DE1C" w:rsidR="005472B4" w:rsidRDefault="00AA43CD" w:rsidP="00B90A0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4FDCA306" wp14:editId="37E8DF87">
            <wp:extent cx="6120130" cy="287528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t>Если попытаться нажать кнопку «ОК» при имеющихся ошибках, то будет выведено сообщение об ошибке.</w:t>
      </w:r>
    </w:p>
    <w:p w14:paraId="1AC7C40D" w14:textId="17EBBAB5" w:rsidR="005472B4" w:rsidRPr="00AA43CD" w:rsidRDefault="00AA43CD" w:rsidP="005472B4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4966703E" wp14:editId="79ECE717">
            <wp:extent cx="3191320" cy="157184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5ED470C5" w:rsidR="005472B4" w:rsidRDefault="005472B4" w:rsidP="00131A1C">
      <w:pPr>
        <w:ind w:firstLine="709"/>
      </w:pPr>
    </w:p>
    <w:p w14:paraId="16F70D76" w14:textId="77777777" w:rsidR="002179ED" w:rsidRDefault="002179ED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354FEF77" w:rsidR="005472B4" w:rsidRDefault="00AA43CD" w:rsidP="00AA43C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56A2746E" wp14:editId="1990073E">
            <wp:extent cx="5195901" cy="3427095"/>
            <wp:effectExtent l="0" t="0" r="508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99965" cy="342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18553E8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194BDF57" wp14:editId="4C7C7CAC">
            <wp:extent cx="5340350" cy="35251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46660" cy="3529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A10C" w14:textId="351DA142" w:rsidR="005472B4" w:rsidRDefault="005472B4" w:rsidP="00AA43CD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 w:rsidR="00AA43CD">
        <w:t>»</w:t>
      </w:r>
    </w:p>
    <w:p w14:paraId="3C75291E" w14:textId="18906F00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lastRenderedPageBreak/>
        <w:drawing>
          <wp:inline distT="0" distB="0" distL="0" distR="0" wp14:anchorId="77FF0460" wp14:editId="7A09D58E">
            <wp:extent cx="5524998" cy="367855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26406" cy="3679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1D9862B5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A0F7C23" wp14:editId="03200C4F">
            <wp:extent cx="5623044" cy="3706495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24739" cy="370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196B7578" w:rsidR="005472B4" w:rsidRDefault="005472B4" w:rsidP="005472B4"/>
    <w:p w14:paraId="4A8632FE" w14:textId="77777777" w:rsidR="00393FED" w:rsidRDefault="00393FED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ListParagraph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</w:t>
      </w:r>
      <w:proofErr w:type="spellStart"/>
      <w:r w:rsidR="00951788">
        <w:t>чекбоксов</w:t>
      </w:r>
      <w:proofErr w:type="spellEnd"/>
      <w:r w:rsidR="00951788">
        <w:t>)</w:t>
      </w:r>
      <w:r w:rsidR="00951788" w:rsidRPr="00951788">
        <w:t>;</w:t>
      </w:r>
    </w:p>
    <w:p w14:paraId="404EDE2B" w14:textId="72A8C7CD" w:rsidR="005472B4" w:rsidRDefault="00951788" w:rsidP="00951788">
      <w:pPr>
        <w:pStyle w:val="ListParagraph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3EC9D11" w:rsidR="005472B4" w:rsidRDefault="00C956C1" w:rsidP="0095178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75258B0" wp14:editId="1090D902">
            <wp:extent cx="6120130" cy="404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0F030A31" w:rsidR="00951788" w:rsidRDefault="00C956C1" w:rsidP="006A4887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02AAABC8" wp14:editId="1251B7AD">
            <wp:extent cx="5632917" cy="3700145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35267" cy="370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0943D90B" w:rsidR="005472B4" w:rsidRPr="00DA757A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AEA422E" wp14:editId="3D17B896">
            <wp:extent cx="5054265" cy="33604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57480" cy="336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491FB6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2F65F343" wp14:editId="5F1078B4">
            <wp:extent cx="5594350" cy="3689903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04282" cy="3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73FF3DCE" w:rsidR="005472B4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lastRenderedPageBreak/>
        <w:drawing>
          <wp:inline distT="0" distB="0" distL="0" distR="0" wp14:anchorId="21F2FAC7" wp14:editId="079DA86C">
            <wp:extent cx="6120130" cy="3843655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539B52B1" w:rsidR="005472B4" w:rsidRPr="004654E1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8C023A0" wp14:editId="0C0200FD">
            <wp:extent cx="6120130" cy="262064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1633FE31" w:rsidR="00B41E68" w:rsidRDefault="00B41E68" w:rsidP="00B41E68">
      <w:pPr>
        <w:ind w:firstLine="0"/>
      </w:pPr>
    </w:p>
    <w:p w14:paraId="63AB6D39" w14:textId="05F6E799" w:rsidR="002179ED" w:rsidRDefault="002179ED">
      <w:r>
        <w:br w:type="page"/>
      </w:r>
    </w:p>
    <w:p w14:paraId="6C1F9C9D" w14:textId="77777777" w:rsidR="002179ED" w:rsidRPr="004654E1" w:rsidRDefault="002179ED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044929E4" w:rsidR="00B41E68" w:rsidRDefault="00C956C1" w:rsidP="00B41E6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5D8CA33" wp14:editId="5F6D8953">
            <wp:extent cx="6120130" cy="4055745"/>
            <wp:effectExtent l="0" t="0" r="0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4A3AA89B" w:rsidR="005472B4" w:rsidRDefault="00C956C1" w:rsidP="00421A1D">
      <w:pPr>
        <w:ind w:firstLine="0"/>
      </w:pPr>
      <w:r w:rsidRPr="00C956C1">
        <w:rPr>
          <w:noProof/>
          <w:lang w:eastAsia="ru-RU"/>
        </w:rPr>
        <w:lastRenderedPageBreak/>
        <w:drawing>
          <wp:inline distT="0" distB="0" distL="0" distR="0" wp14:anchorId="47632D02" wp14:editId="43AEDDBF">
            <wp:extent cx="6120130" cy="38544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49C2BE39" w:rsidR="005472B4" w:rsidRPr="00C956C1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drawing>
          <wp:inline distT="0" distB="0" distL="0" distR="0" wp14:anchorId="4F085C0C" wp14:editId="3F18284B">
            <wp:extent cx="6120130" cy="40773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54EABB2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C1A30D7" wp14:editId="23D07D00">
            <wp:extent cx="2953162" cy="160042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2" w:name="_Toc74829069"/>
      <w:bookmarkStart w:id="13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2"/>
      <w:bookmarkEnd w:id="13"/>
    </w:p>
    <w:p w14:paraId="2D2E59D1" w14:textId="3577F560" w:rsidR="00300F09" w:rsidRDefault="005472B4" w:rsidP="003002B2">
      <w:pPr>
        <w:pStyle w:val="ListParagraph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4" w:name="_Toc74829070"/>
      <w:bookmarkStart w:id="15" w:name="_Toc74956679"/>
      <w:r>
        <w:rPr>
          <w:b/>
          <w:bCs/>
        </w:rPr>
        <w:lastRenderedPageBreak/>
        <w:t>ПРИЛОЖЕНИЕ А</w:t>
      </w:r>
      <w:bookmarkEnd w:id="14"/>
      <w:bookmarkEnd w:id="15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074F65D6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proofErr w:type="spellStart"/>
      <w:r w:rsidR="002179ED">
        <w:t>Исмейкина</w:t>
      </w:r>
      <w:proofErr w:type="spellEnd"/>
      <w:r w:rsidR="00925418">
        <w:t xml:space="preserve"> </w:t>
      </w:r>
      <w:r w:rsidR="002179ED">
        <w:t>К.С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329EC45D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45672F">
        <w:t>Исмейкина</w:t>
      </w:r>
      <w:r w:rsidR="00925418">
        <w:t xml:space="preserve"> </w:t>
      </w:r>
      <w:r w:rsidR="0045672F">
        <w:t>К</w:t>
      </w:r>
      <w:r w:rsidR="00925418">
        <w:t>.</w:t>
      </w:r>
      <w:r w:rsidR="0045672F">
        <w:t>С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2352378B" w:rsidR="003002B2" w:rsidRDefault="003002B2" w:rsidP="00131A1C">
      <w:pPr>
        <w:ind w:firstLine="709"/>
      </w:pPr>
      <w:r>
        <w:t xml:space="preserve">Окончание работ: </w:t>
      </w:r>
      <w:r w:rsidR="002179ED">
        <w:t>30</w:t>
      </w:r>
      <w:r>
        <w:t xml:space="preserve"> </w:t>
      </w:r>
      <w:r w:rsidR="0045672F">
        <w:t>ноябр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1678135C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45672F">
        <w:rPr>
          <w:lang w:val="en-US"/>
        </w:rPr>
        <w:t>xml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298AB91" w14:textId="513C3B7C" w:rsidR="001A0A42" w:rsidRPr="005A6EFF" w:rsidRDefault="00661005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661005">
        <w:rPr>
          <w:rFonts w:ascii="Cascadia Mono" w:hAnsi="Cascadia Mono" w:cs="Cascadia Mono"/>
          <w:noProof/>
          <w:color w:val="0000FF"/>
          <w:sz w:val="19"/>
          <w:szCs w:val="19"/>
          <w:lang w:eastAsia="ru-RU"/>
        </w:rPr>
        <w:drawing>
          <wp:inline distT="0" distB="0" distL="0" distR="0" wp14:anchorId="0EC2D293" wp14:editId="5C86491E">
            <wp:extent cx="4969510" cy="297613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90834" cy="298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A42" w:rsidRPr="005A6EFF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5A6EFF" w:rsidRDefault="001A0A42" w:rsidP="001A0A42">
      <w:pPr>
        <w:ind w:firstLine="0"/>
      </w:pPr>
    </w:p>
    <w:p w14:paraId="3207B67A" w14:textId="35FA8D27" w:rsidR="003002B2" w:rsidRPr="005A6EFF" w:rsidRDefault="003002B2" w:rsidP="001A0A42">
      <w:pPr>
        <w:ind w:firstLine="0"/>
        <w:rPr>
          <w:b/>
          <w:bCs/>
        </w:rPr>
      </w:pPr>
      <w:r w:rsidRPr="005A6EFF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5A6EFF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ListParagraph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ListParagraph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ListParagraph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5CD063F5" w:rsidR="001A0A42" w:rsidRDefault="002179ED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4pt" o:ole="">
            <v:imagedata r:id="rId32" o:title=""/>
          </v:shape>
          <o:OLEObject Type="Embed" ProgID="Equation.DSMT4" ShapeID="_x0000_i1025" DrawAspect="Content" ObjectID="_1731320854" r:id="rId33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5pt;height:34pt" o:ole="">
            <v:imagedata r:id="rId34" o:title=""/>
          </v:shape>
          <o:OLEObject Type="Embed" ProgID="Equation.DSMT4" ShapeID="_x0000_i1026" DrawAspect="Content" ObjectID="_1731320855" r:id="rId35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3B81DD63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72459E90" w14:textId="3CD61ADA" w:rsidR="0045672F" w:rsidRPr="0045672F" w:rsidRDefault="0045672F" w:rsidP="0045672F">
      <w:pPr>
        <w:ind w:left="1276" w:firstLine="0"/>
        <w:rPr>
          <w:i/>
          <w:iCs/>
        </w:rPr>
      </w:pPr>
      <w:r>
        <w:rPr>
          <w:i/>
          <w:iCs/>
        </w:rPr>
        <w:t>Площадь основания рассчитывается в зависимости от количества углов в основании</w:t>
      </w:r>
      <w:r w:rsidRPr="0045672F">
        <w:rPr>
          <w:i/>
          <w:iCs/>
        </w:rPr>
        <w:t xml:space="preserve"> (</w:t>
      </w:r>
      <w:r>
        <w:rPr>
          <w:i/>
          <w:iCs/>
          <w:lang w:val="en-US"/>
        </w:rPr>
        <w:t>N</w:t>
      </w:r>
      <w:r w:rsidRPr="0045672F">
        <w:rPr>
          <w:i/>
          <w:iCs/>
        </w:rPr>
        <w:t>)</w:t>
      </w:r>
    </w:p>
    <w:p w14:paraId="44593BD9" w14:textId="5C01658D" w:rsidR="00036F78" w:rsidRDefault="0045672F" w:rsidP="00036F78">
      <w:pPr>
        <w:ind w:left="1276" w:firstLine="0"/>
      </w:pPr>
      <w:r w:rsidRPr="0045672F">
        <w:rPr>
          <w:position w:val="-28"/>
        </w:rPr>
        <w:object w:dxaOrig="2400" w:dyaOrig="720" w14:anchorId="200385C7">
          <v:shape id="_x0000_i1027" type="#_x0000_t75" style="width:119pt;height:36pt" o:ole="">
            <v:imagedata r:id="rId36" o:title=""/>
          </v:shape>
          <o:OLEObject Type="Embed" ProgID="Equation.DSMT4" ShapeID="_x0000_i1027" DrawAspect="Content" ObjectID="_1731320856" r:id="rId37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288EA92F" w:rsid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 xml:space="preserve">длина </w:t>
      </w:r>
      <w:r w:rsidR="0045672F">
        <w:t>первой стороны основания пирамиды;</w:t>
      </w:r>
    </w:p>
    <w:p w14:paraId="53A3DC9D" w14:textId="45CD0F49" w:rsidR="0045672F" w:rsidRDefault="0045672F" w:rsidP="0045672F">
      <w:pPr>
        <w:ind w:left="1276" w:firstLine="0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ирамиды;</w:t>
      </w:r>
    </w:p>
    <w:p w14:paraId="66D030D8" w14:textId="603F9714" w:rsidR="0045672F" w:rsidRPr="0045672F" w:rsidRDefault="0045672F" w:rsidP="0045672F">
      <w:pPr>
        <w:ind w:left="1276" w:firstLine="0"/>
      </w:pPr>
      <w:r>
        <w:rPr>
          <w:i/>
          <w:iCs/>
          <w:lang w:val="en-US"/>
        </w:rPr>
        <w:t>k</w:t>
      </w:r>
      <w:r w:rsidRPr="0045672F">
        <w:rPr>
          <w:i/>
          <w:iCs/>
        </w:rPr>
        <w:t xml:space="preserve"> </w:t>
      </w:r>
      <w:r>
        <w:t>– добавочный коэффициент, начальное значение равно1(</w:t>
      </w:r>
      <w:r w:rsidRPr="0045672F">
        <w:rPr>
          <w:i/>
          <w:lang w:val="en-US"/>
        </w:rPr>
        <w:t>N</w:t>
      </w:r>
      <w:r w:rsidRPr="0045672F">
        <w:t>=3</w:t>
      </w:r>
      <w:r>
        <w:t xml:space="preserve"> =</w:t>
      </w:r>
      <w:r w:rsidRPr="0045672F">
        <w:t xml:space="preserve">&gt; </w:t>
      </w:r>
      <w:r w:rsidRPr="0045672F">
        <w:rPr>
          <w:i/>
          <w:lang w:val="en-US"/>
        </w:rPr>
        <w:t>n</w:t>
      </w:r>
      <w:r w:rsidRPr="0045672F">
        <w:t>=2</w:t>
      </w:r>
      <w:r>
        <w:t>);</w:t>
      </w:r>
    </w:p>
    <w:p w14:paraId="5CAD351B" w14:textId="0020815C" w:rsidR="0045672F" w:rsidRPr="00036F78" w:rsidRDefault="0045672F" w:rsidP="0045672F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5pt;height:17.5pt" o:ole="">
            <v:imagedata r:id="rId38" o:title=""/>
          </v:shape>
          <o:OLEObject Type="Embed" ProgID="Equation.DSMT4" ShapeID="_x0000_i1028" DrawAspect="Content" ObjectID="_1731320857" r:id="rId39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5pt;height:34pt" o:ole="">
            <v:imagedata r:id="rId40" o:title=""/>
          </v:shape>
          <o:OLEObject Type="Embed" ProgID="Equation.DSMT4" ShapeID="_x0000_i1029" DrawAspect="Content" ObjectID="_1731320858" r:id="rId41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ListParagraph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ListParagraph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3AF1A197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 xml:space="preserve">.NET </w:t>
      </w:r>
      <w:r w:rsidR="002179ED">
        <w:rPr>
          <w:lang w:val="en-US"/>
        </w:rPr>
        <w:t>Framework</w:t>
      </w:r>
      <w:r w:rsidR="002179ED" w:rsidRPr="002179ED">
        <w:t xml:space="preserve"> 4.8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lastRenderedPageBreak/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EE6235" w14:textId="77777777" w:rsidR="00503D02" w:rsidRDefault="00503D02" w:rsidP="00261C19">
      <w:pPr>
        <w:spacing w:line="240" w:lineRule="auto"/>
      </w:pPr>
      <w:r>
        <w:separator/>
      </w:r>
    </w:p>
  </w:endnote>
  <w:endnote w:type="continuationSeparator" w:id="0">
    <w:p w14:paraId="432681E0" w14:textId="77777777" w:rsidR="00503D02" w:rsidRDefault="00503D02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scadia Mono">
    <w:altName w:val="Times New Roman"/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Content>
      <w:p w14:paraId="1EFA150C" w14:textId="09E3B0FA" w:rsidR="002179ED" w:rsidRDefault="002179ED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3FED">
          <w:rPr>
            <w:noProof/>
          </w:rPr>
          <w:t>29</w:t>
        </w:r>
        <w:r>
          <w:fldChar w:fldCharType="end"/>
        </w:r>
      </w:p>
    </w:sdtContent>
  </w:sdt>
  <w:p w14:paraId="175EC3B2" w14:textId="03A9AA62" w:rsidR="002179ED" w:rsidRDefault="002179ED" w:rsidP="00261C19">
    <w:pPr>
      <w:pStyle w:val="Footer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44CFD" w14:textId="77777777" w:rsidR="00503D02" w:rsidRDefault="00503D02" w:rsidP="00261C19">
      <w:pPr>
        <w:spacing w:line="240" w:lineRule="auto"/>
      </w:pPr>
      <w:r>
        <w:separator/>
      </w:r>
    </w:p>
  </w:footnote>
  <w:footnote w:type="continuationSeparator" w:id="0">
    <w:p w14:paraId="6CAEBE1D" w14:textId="77777777" w:rsidR="00503D02" w:rsidRDefault="00503D02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 w16cid:durableId="547688543">
    <w:abstractNumId w:val="3"/>
  </w:num>
  <w:num w:numId="2" w16cid:durableId="1959220459">
    <w:abstractNumId w:val="9"/>
  </w:num>
  <w:num w:numId="3" w16cid:durableId="36663481">
    <w:abstractNumId w:val="10"/>
  </w:num>
  <w:num w:numId="4" w16cid:durableId="339090572">
    <w:abstractNumId w:val="6"/>
  </w:num>
  <w:num w:numId="5" w16cid:durableId="1506819849">
    <w:abstractNumId w:val="7"/>
  </w:num>
  <w:num w:numId="6" w16cid:durableId="132262722">
    <w:abstractNumId w:val="8"/>
  </w:num>
  <w:num w:numId="7" w16cid:durableId="728306234">
    <w:abstractNumId w:val="0"/>
  </w:num>
  <w:num w:numId="8" w16cid:durableId="112019313">
    <w:abstractNumId w:val="2"/>
  </w:num>
  <w:num w:numId="9" w16cid:durableId="2010013246">
    <w:abstractNumId w:val="1"/>
  </w:num>
  <w:num w:numId="10" w16cid:durableId="815221333">
    <w:abstractNumId w:val="5"/>
  </w:num>
  <w:num w:numId="11" w16cid:durableId="107185649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0483A"/>
    <w:rsid w:val="00120DFD"/>
    <w:rsid w:val="001241F5"/>
    <w:rsid w:val="00131A1C"/>
    <w:rsid w:val="00136BF2"/>
    <w:rsid w:val="00161849"/>
    <w:rsid w:val="001722DE"/>
    <w:rsid w:val="00177C38"/>
    <w:rsid w:val="00186E76"/>
    <w:rsid w:val="00195CCD"/>
    <w:rsid w:val="001A0890"/>
    <w:rsid w:val="001A0A42"/>
    <w:rsid w:val="001C46B3"/>
    <w:rsid w:val="001E0ABD"/>
    <w:rsid w:val="002179ED"/>
    <w:rsid w:val="00252D5C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3FED"/>
    <w:rsid w:val="00394644"/>
    <w:rsid w:val="003A4282"/>
    <w:rsid w:val="003B0364"/>
    <w:rsid w:val="003B2EC1"/>
    <w:rsid w:val="003B3B21"/>
    <w:rsid w:val="003C196F"/>
    <w:rsid w:val="003D5DE2"/>
    <w:rsid w:val="00416D51"/>
    <w:rsid w:val="00421A1D"/>
    <w:rsid w:val="0043566E"/>
    <w:rsid w:val="00452B9E"/>
    <w:rsid w:val="0045672F"/>
    <w:rsid w:val="004636E5"/>
    <w:rsid w:val="004654E1"/>
    <w:rsid w:val="004967EE"/>
    <w:rsid w:val="004B4A01"/>
    <w:rsid w:val="00502CF5"/>
    <w:rsid w:val="00503011"/>
    <w:rsid w:val="00503D02"/>
    <w:rsid w:val="005332B8"/>
    <w:rsid w:val="005472B4"/>
    <w:rsid w:val="00564F85"/>
    <w:rsid w:val="00574AB9"/>
    <w:rsid w:val="00576706"/>
    <w:rsid w:val="005A510A"/>
    <w:rsid w:val="005A6EFF"/>
    <w:rsid w:val="005B1889"/>
    <w:rsid w:val="005B47CE"/>
    <w:rsid w:val="005C5B69"/>
    <w:rsid w:val="005D0F20"/>
    <w:rsid w:val="00601F62"/>
    <w:rsid w:val="00604BD9"/>
    <w:rsid w:val="00620A18"/>
    <w:rsid w:val="006424DE"/>
    <w:rsid w:val="00656FF1"/>
    <w:rsid w:val="00661005"/>
    <w:rsid w:val="006A4887"/>
    <w:rsid w:val="006C5174"/>
    <w:rsid w:val="006E3F26"/>
    <w:rsid w:val="006E54B9"/>
    <w:rsid w:val="00713F57"/>
    <w:rsid w:val="007245C6"/>
    <w:rsid w:val="0073197F"/>
    <w:rsid w:val="00734DD4"/>
    <w:rsid w:val="00740307"/>
    <w:rsid w:val="00753522"/>
    <w:rsid w:val="00753BA3"/>
    <w:rsid w:val="007572DF"/>
    <w:rsid w:val="00771A62"/>
    <w:rsid w:val="00794E75"/>
    <w:rsid w:val="007B6F42"/>
    <w:rsid w:val="007C081F"/>
    <w:rsid w:val="007E1482"/>
    <w:rsid w:val="007F0BDE"/>
    <w:rsid w:val="007F4E9F"/>
    <w:rsid w:val="00807EF6"/>
    <w:rsid w:val="00812A3B"/>
    <w:rsid w:val="008273D6"/>
    <w:rsid w:val="00830A79"/>
    <w:rsid w:val="008359E9"/>
    <w:rsid w:val="008A20D4"/>
    <w:rsid w:val="008E45D6"/>
    <w:rsid w:val="00914D17"/>
    <w:rsid w:val="00925418"/>
    <w:rsid w:val="00925DC6"/>
    <w:rsid w:val="0092681B"/>
    <w:rsid w:val="00943487"/>
    <w:rsid w:val="00947DE6"/>
    <w:rsid w:val="00951788"/>
    <w:rsid w:val="009720CB"/>
    <w:rsid w:val="00973C32"/>
    <w:rsid w:val="00A03967"/>
    <w:rsid w:val="00A03A56"/>
    <w:rsid w:val="00A615F1"/>
    <w:rsid w:val="00AA43CD"/>
    <w:rsid w:val="00AC666D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A6909"/>
    <w:rsid w:val="00BB270A"/>
    <w:rsid w:val="00BE5394"/>
    <w:rsid w:val="00C0583A"/>
    <w:rsid w:val="00C160F1"/>
    <w:rsid w:val="00C31953"/>
    <w:rsid w:val="00C34FDE"/>
    <w:rsid w:val="00C72152"/>
    <w:rsid w:val="00C80604"/>
    <w:rsid w:val="00C80F6E"/>
    <w:rsid w:val="00C956C1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A75C9"/>
    <w:rsid w:val="00EB6045"/>
    <w:rsid w:val="00EC1EBE"/>
    <w:rsid w:val="00EC20E1"/>
    <w:rsid w:val="00EC4D92"/>
    <w:rsid w:val="00ED29AA"/>
    <w:rsid w:val="00EE4004"/>
    <w:rsid w:val="00EE4D49"/>
    <w:rsid w:val="00EF56E8"/>
    <w:rsid w:val="00EF7073"/>
    <w:rsid w:val="00F029EE"/>
    <w:rsid w:val="00F0496C"/>
    <w:rsid w:val="00F1624C"/>
    <w:rsid w:val="00F377A2"/>
    <w:rsid w:val="00F54403"/>
    <w:rsid w:val="00F73B90"/>
    <w:rsid w:val="00F83530"/>
    <w:rsid w:val="00F91937"/>
    <w:rsid w:val="00FB6F01"/>
    <w:rsid w:val="00FE4D36"/>
    <w:rsid w:val="00FF6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1C19"/>
  </w:style>
  <w:style w:type="paragraph" w:styleId="Footer">
    <w:name w:val="footer"/>
    <w:basedOn w:val="Normal"/>
    <w:link w:val="Foot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CDDC50-DB54-4030-B5F1-DF3A8A7914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7</TotalTime>
  <Pages>30</Pages>
  <Words>2270</Words>
  <Characters>12945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12</cp:revision>
  <dcterms:created xsi:type="dcterms:W3CDTF">2022-11-14T05:06:00Z</dcterms:created>
  <dcterms:modified xsi:type="dcterms:W3CDTF">2022-11-30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